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2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73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861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178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40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31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5330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848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1880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707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7273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557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480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A52407-A8B5-422A-A8D8-C1B7F5B4CDAF}" type="datetimeFigureOut">
              <a:rPr lang="en-US" smtClean="0"/>
              <a:t>5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64DE80-A0C2-4B39-8CBA-D168772EB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651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609600"/>
            <a:ext cx="6400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nset of the burst, a strong magnetic perturbation produces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HD waves, which open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agnetosphere sweeping the magnetic field lines into a narrow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lse, </a:t>
            </a:r>
            <a:r>
              <a:rPr 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r</a:t>
            </a:r>
            <a:r>
              <a:rPr lang="en-US" i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agating outwards  through the magnetized </a:t>
            </a:r>
            <a:r>
              <a:rPr lang="en-US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ar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nd.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B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generated when the pulse reaches the </a:t>
            </a:r>
            <a:r>
              <a:rPr lang="en-US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ar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nd nebula.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52800" y="0"/>
            <a:ext cx="1965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Model for FRB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06482"/>
              </p:ext>
            </p:extLst>
          </p:nvPr>
        </p:nvGraphicFramePr>
        <p:xfrm>
          <a:off x="3657600" y="2667000"/>
          <a:ext cx="2249487" cy="67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3" imgW="1523880" imgH="457200" progId="Equation.DSMT4">
                  <p:embed/>
                </p:oleObj>
              </mc:Choice>
              <mc:Fallback>
                <p:oleObj name="Equation" r:id="rId3" imgW="1523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67000"/>
                        <a:ext cx="2249487" cy="676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459783"/>
              </p:ext>
            </p:extLst>
          </p:nvPr>
        </p:nvGraphicFramePr>
        <p:xfrm>
          <a:off x="304800" y="2667000"/>
          <a:ext cx="2895600" cy="71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5" imgW="2070000" imgH="507960" progId="Equation.DSMT4">
                  <p:embed/>
                </p:oleObj>
              </mc:Choice>
              <mc:Fallback>
                <p:oleObj name="Equation" r:id="rId5" imgW="20700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2895600" cy="712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15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57200"/>
            <a:ext cx="2438400" cy="2225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28600" y="3527961"/>
            <a:ext cx="6324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M pulse pushes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outwards like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agnetic piston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49634"/>
              </p:ext>
            </p:extLst>
          </p:nvPr>
        </p:nvGraphicFramePr>
        <p:xfrm>
          <a:off x="1828800" y="3851126"/>
          <a:ext cx="1752600" cy="70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51126"/>
                        <a:ext cx="1752600" cy="702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04800" y="458503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bserved duration of the flare 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611154"/>
              </p:ext>
            </p:extLst>
          </p:nvPr>
        </p:nvGraphicFramePr>
        <p:xfrm>
          <a:off x="4140474" y="4426803"/>
          <a:ext cx="235572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0" imgW="1485720" imgH="431640" progId="Equation.DSMT4">
                  <p:embed/>
                </p:oleObj>
              </mc:Choice>
              <mc:Fallback>
                <p:oleObj name="Equation" r:id="rId10" imgW="1485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474" y="4426803"/>
                        <a:ext cx="235572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52400" y="5156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ynchrotron maser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the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 shock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the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ies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97927"/>
              </p:ext>
            </p:extLst>
          </p:nvPr>
        </p:nvGraphicFramePr>
        <p:xfrm>
          <a:off x="4572000" y="5192931"/>
          <a:ext cx="2720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2" imgW="2044440" imgH="457200" progId="Equation.DSMT4">
                  <p:embed/>
                </p:oleObj>
              </mc:Choice>
              <mc:Fallback>
                <p:oleObj name="Equation" r:id="rId12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92931"/>
                        <a:ext cx="2720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0363"/>
              </p:ext>
            </p:extLst>
          </p:nvPr>
        </p:nvGraphicFramePr>
        <p:xfrm>
          <a:off x="3162300" y="6188075"/>
          <a:ext cx="4257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4" imgW="2336760" imgH="241200" progId="Equation.DSMT4">
                  <p:embed/>
                </p:oleObj>
              </mc:Choice>
              <mc:Fallback>
                <p:oleObj name="Equation" r:id="rId14" imgW="23367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6188075"/>
                        <a:ext cx="42576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52400" y="5842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the maser efficiency </a:t>
            </a:r>
            <a:r>
              <a:rPr lang="en-US" dirty="0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,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 the radio pulse</a:t>
            </a:r>
            <a:r>
              <a:rPr lang="en-US" dirty="0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 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7848600" y="3123257"/>
            <a:ext cx="0" cy="1653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290399" y="3123257"/>
            <a:ext cx="0" cy="16530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391400" y="3123257"/>
            <a:ext cx="0" cy="172932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458200" y="3733800"/>
            <a:ext cx="68640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nebula</a:t>
            </a:r>
          </a:p>
          <a:p>
            <a:r>
              <a:rPr lang="en-US" sz="1400" dirty="0" smtClean="0">
                <a:solidFill>
                  <a:srgbClr val="C00000"/>
                </a:solidFill>
              </a:rPr>
              <a:t>e</a:t>
            </a:r>
            <a:r>
              <a:rPr lang="en-US" sz="1400" baseline="30000" dirty="0" smtClean="0">
                <a:solidFill>
                  <a:srgbClr val="C00000"/>
                </a:solidFill>
              </a:rPr>
              <a:t>+</a:t>
            </a:r>
            <a:r>
              <a:rPr lang="en-US" sz="1400" dirty="0" smtClean="0">
                <a:solidFill>
                  <a:srgbClr val="C00000"/>
                </a:solidFill>
              </a:rPr>
              <a:t> e</a:t>
            </a:r>
            <a:r>
              <a:rPr lang="en-US" sz="1400" baseline="30000" dirty="0" smtClean="0">
                <a:solidFill>
                  <a:srgbClr val="C00000"/>
                </a:solidFill>
              </a:rPr>
              <a:t>-</a:t>
            </a:r>
            <a:r>
              <a:rPr lang="en-US" sz="1400" dirty="0" smtClean="0">
                <a:solidFill>
                  <a:srgbClr val="C00000"/>
                </a:solidFill>
              </a:rPr>
              <a:t> B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Symbol" panose="05050102010706020507" pitchFamily="18" charset="2"/>
              </a:rPr>
              <a:t>e=3</a:t>
            </a:r>
            <a:r>
              <a:rPr lang="en-US" sz="1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1400" dirty="0">
              <a:solidFill>
                <a:srgbClr val="C00000"/>
              </a:solidFill>
              <a:latin typeface="Symbol" panose="05050102010706020507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 rot="16200000">
            <a:off x="7681514" y="5330854"/>
            <a:ext cx="12177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forward shock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6779840" y="5408240"/>
            <a:ext cx="1220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r</a:t>
            </a:r>
            <a:r>
              <a:rPr lang="en-US" sz="1400" dirty="0" smtClean="0">
                <a:solidFill>
                  <a:srgbClr val="FF0000"/>
                </a:solidFill>
              </a:rPr>
              <a:t>everse  shock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7614194" y="487005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d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23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934200" y="685800"/>
            <a:ext cx="0" cy="1653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543800" y="685800"/>
            <a:ext cx="0" cy="16530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400800" y="685800"/>
            <a:ext cx="0" cy="172932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015795" y="1600200"/>
            <a:ext cx="68640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nebula</a:t>
            </a:r>
          </a:p>
          <a:p>
            <a:r>
              <a:rPr lang="en-US" sz="1400" dirty="0" smtClean="0">
                <a:solidFill>
                  <a:srgbClr val="C00000"/>
                </a:solidFill>
              </a:rPr>
              <a:t>e</a:t>
            </a:r>
            <a:r>
              <a:rPr lang="en-US" sz="1400" baseline="30000" dirty="0" smtClean="0">
                <a:solidFill>
                  <a:srgbClr val="C00000"/>
                </a:solidFill>
              </a:rPr>
              <a:t>+</a:t>
            </a:r>
            <a:r>
              <a:rPr lang="en-US" sz="1400" dirty="0" smtClean="0">
                <a:solidFill>
                  <a:srgbClr val="C00000"/>
                </a:solidFill>
              </a:rPr>
              <a:t> e</a:t>
            </a:r>
            <a:r>
              <a:rPr lang="en-US" sz="1400" baseline="30000" dirty="0" smtClean="0">
                <a:solidFill>
                  <a:srgbClr val="C00000"/>
                </a:solidFill>
              </a:rPr>
              <a:t>-</a:t>
            </a:r>
            <a:r>
              <a:rPr lang="en-US" sz="1400" dirty="0" smtClean="0">
                <a:solidFill>
                  <a:srgbClr val="C00000"/>
                </a:solidFill>
              </a:rPr>
              <a:t> B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Symbol" panose="05050102010706020507" pitchFamily="18" charset="2"/>
              </a:rPr>
              <a:t>e=3</a:t>
            </a:r>
            <a:r>
              <a:rPr lang="en-US" sz="1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1400" dirty="0">
              <a:solidFill>
                <a:srgbClr val="C00000"/>
              </a:solidFill>
              <a:latin typeface="Symbol" panose="05050102010706020507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6934915" y="2893397"/>
            <a:ext cx="12177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forward shock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5792218" y="2970783"/>
            <a:ext cx="12201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r</a:t>
            </a:r>
            <a:r>
              <a:rPr lang="en-US" sz="1400" dirty="0" smtClean="0">
                <a:solidFill>
                  <a:srgbClr val="FF0000"/>
                </a:solidFill>
              </a:rPr>
              <a:t>everse  shock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6775995" y="2432595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d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2400" y="457200"/>
            <a:ext cx="3621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wnstream of the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e shock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59917"/>
              </p:ext>
            </p:extLst>
          </p:nvPr>
        </p:nvGraphicFramePr>
        <p:xfrm>
          <a:off x="3806561" y="266963"/>
          <a:ext cx="1060280" cy="74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3" imgW="647640" imgH="457200" progId="Equation.DSMT4">
                  <p:embed/>
                </p:oleObj>
              </mc:Choice>
              <mc:Fallback>
                <p:oleObj name="Equation" r:id="rId3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561" y="266963"/>
                        <a:ext cx="1060280" cy="749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44576"/>
              </p:ext>
            </p:extLst>
          </p:nvPr>
        </p:nvGraphicFramePr>
        <p:xfrm>
          <a:off x="228600" y="1166456"/>
          <a:ext cx="1600200" cy="34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66456"/>
                        <a:ext cx="1600200" cy="34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56560"/>
              </p:ext>
            </p:extLst>
          </p:nvPr>
        </p:nvGraphicFramePr>
        <p:xfrm>
          <a:off x="2286000" y="1060104"/>
          <a:ext cx="3124200" cy="67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7" imgW="2361960" imgH="507960" progId="Equation.DSMT4">
                  <p:embed/>
                </p:oleObj>
              </mc:Choice>
              <mc:Fallback>
                <p:oleObj name="Equation" r:id="rId7" imgW="2361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60104"/>
                        <a:ext cx="3124200" cy="67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18016"/>
              </p:ext>
            </p:extLst>
          </p:nvPr>
        </p:nvGraphicFramePr>
        <p:xfrm>
          <a:off x="304800" y="1761569"/>
          <a:ext cx="1849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9" imgW="1130040" imgH="253800" progId="Equation.DSMT4">
                  <p:embed/>
                </p:oleObj>
              </mc:Choice>
              <mc:Fallback>
                <p:oleObj name="Equation" r:id="rId9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61569"/>
                        <a:ext cx="18494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-76200" y="2286000"/>
            <a:ext cx="61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er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84464"/>
              </p:ext>
            </p:extLst>
          </p:nvPr>
        </p:nvGraphicFramePr>
        <p:xfrm>
          <a:off x="2590800" y="2115662"/>
          <a:ext cx="2681716" cy="71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11" imgW="1777680" imgH="469800" progId="Equation.DSMT4">
                  <p:embed/>
                </p:oleObj>
              </mc:Choice>
              <mc:Fallback>
                <p:oleObj name="Equation" r:id="rId11" imgW="1777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15662"/>
                        <a:ext cx="2681716" cy="710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22864"/>
              </p:ext>
            </p:extLst>
          </p:nvPr>
        </p:nvGraphicFramePr>
        <p:xfrm>
          <a:off x="4038600" y="2868145"/>
          <a:ext cx="2057400" cy="68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13" imgW="1333440" imgH="444240" progId="Equation.DSMT4">
                  <p:embed/>
                </p:oleObj>
              </mc:Choice>
              <mc:Fallback>
                <p:oleObj name="Equation" r:id="rId13" imgW="13334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68145"/>
                        <a:ext cx="2057400" cy="688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00472"/>
              </p:ext>
            </p:extLst>
          </p:nvPr>
        </p:nvGraphicFramePr>
        <p:xfrm>
          <a:off x="152400" y="3733800"/>
          <a:ext cx="4984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15" imgW="3124080" imgH="444240" progId="Equation.DSMT4">
                  <p:embed/>
                </p:oleObj>
              </mc:Choice>
              <mc:Fallback>
                <p:oleObj name="Equation" r:id="rId15" imgW="3124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4984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0" y="2743200"/>
            <a:ext cx="396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e-m pulse picks up </a:t>
            </a:r>
            <a:r>
              <a:rPr lang="en-US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ospheric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sma and delivers it to the wind termination shock.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6200" y="5486400"/>
            <a:ext cx="533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of the pulse                                                     is emitted at the forward shock in UHE band           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44130"/>
              </p:ext>
            </p:extLst>
          </p:nvPr>
        </p:nvGraphicFramePr>
        <p:xfrm>
          <a:off x="2667000" y="5560034"/>
          <a:ext cx="2895600" cy="40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17" imgW="1726920" imgH="241200" progId="Equation.DSMT4">
                  <p:embed/>
                </p:oleObj>
              </mc:Choice>
              <mc:Fallback>
                <p:oleObj name="Equation" r:id="rId17" imgW="1726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60034"/>
                        <a:ext cx="2895600" cy="405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03443"/>
              </p:ext>
            </p:extLst>
          </p:nvPr>
        </p:nvGraphicFramePr>
        <p:xfrm>
          <a:off x="4673600" y="5940286"/>
          <a:ext cx="2717800" cy="50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19" imgW="1574640" imgH="291960" progId="Equation.DSMT4">
                  <p:embed/>
                </p:oleObj>
              </mc:Choice>
              <mc:Fallback>
                <p:oleObj name="Equation" r:id="rId19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940286"/>
                        <a:ext cx="2717800" cy="50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6200" y="47154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in the nebula,</a:t>
            </a:r>
            <a:r>
              <a:rPr lang="en-US" dirty="0" smtClean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t of the particles find themselves at low energies whereas most of the energy is carried by particles with </a:t>
            </a:r>
            <a:r>
              <a:rPr lang="en-US" dirty="0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baseline="-25000" dirty="0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dirty="0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~10</a:t>
            </a:r>
            <a:r>
              <a:rPr lang="en-US" baseline="30000" dirty="0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4</a:t>
            </a:r>
            <a:r>
              <a:rPr lang="en-US" dirty="0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10</a:t>
            </a:r>
            <a:r>
              <a:rPr lang="en-US" baseline="30000" dirty="0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6</a:t>
            </a:r>
            <a:r>
              <a:rPr lang="en-US" dirty="0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.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the forward shock, they take all the energy of the pulse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50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7</TotalTime>
  <Words>194</Words>
  <Application>Microsoft Office PowerPoint</Application>
  <PresentationFormat>On-screen Show (4:3)</PresentationFormat>
  <Paragraphs>23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ri</dc:creator>
  <cp:lastModifiedBy>Yuri</cp:lastModifiedBy>
  <cp:revision>79</cp:revision>
  <dcterms:created xsi:type="dcterms:W3CDTF">2013-12-31T13:51:54Z</dcterms:created>
  <dcterms:modified xsi:type="dcterms:W3CDTF">2016-05-04T16:26:55Z</dcterms:modified>
</cp:coreProperties>
</file>